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6"/>
  </p:notesMasterIdLst>
  <p:handoutMasterIdLst>
    <p:handoutMasterId r:id="rId27"/>
  </p:handoutMasterIdLst>
  <p:sldIdLst>
    <p:sldId id="931" r:id="rId2"/>
    <p:sldId id="836" r:id="rId3"/>
    <p:sldId id="957" r:id="rId4"/>
    <p:sldId id="958" r:id="rId5"/>
    <p:sldId id="959" r:id="rId6"/>
    <p:sldId id="841" r:id="rId7"/>
    <p:sldId id="885" r:id="rId8"/>
    <p:sldId id="858" r:id="rId9"/>
    <p:sldId id="986" r:id="rId10"/>
    <p:sldId id="988" r:id="rId11"/>
    <p:sldId id="974" r:id="rId12"/>
    <p:sldId id="976" r:id="rId13"/>
    <p:sldId id="978" r:id="rId14"/>
    <p:sldId id="980" r:id="rId15"/>
    <p:sldId id="981" r:id="rId16"/>
    <p:sldId id="984" r:id="rId17"/>
    <p:sldId id="985" r:id="rId18"/>
    <p:sldId id="510" r:id="rId19"/>
    <p:sldId id="690" r:id="rId20"/>
    <p:sldId id="827" r:id="rId21"/>
    <p:sldId id="968" r:id="rId22"/>
    <p:sldId id="969" r:id="rId23"/>
    <p:sldId id="930" r:id="rId24"/>
    <p:sldId id="971" r:id="rId25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2254" autoAdjust="0"/>
  </p:normalViewPr>
  <p:slideViewPr>
    <p:cSldViewPr>
      <p:cViewPr varScale="1">
        <p:scale>
          <a:sx n="68" d="100"/>
          <a:sy n="68" d="100"/>
        </p:scale>
        <p:origin x="66" y="972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7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Word___9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8.docx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1.docx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emf"/><Relationship Id="rId11" Type="http://schemas.openxmlformats.org/officeDocument/2006/relationships/package" Target="../embeddings/Microsoft_Word___12.docx"/><Relationship Id="rId5" Type="http://schemas.openxmlformats.org/officeDocument/2006/relationships/package" Target="../embeddings/Microsoft_Word___10.docx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12" Type="http://schemas.openxmlformats.org/officeDocument/2006/relationships/package" Target="../embeddings/Microsoft_Word___14.docx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5" Type="http://schemas.openxmlformats.org/officeDocument/2006/relationships/package" Target="../embeddings/Microsoft_Word___15.docx"/><Relationship Id="rId10" Type="http://schemas.openxmlformats.org/officeDocument/2006/relationships/image" Target="../media/image26.wmf"/><Relationship Id="rId4" Type="http://schemas.openxmlformats.org/officeDocument/2006/relationships/package" Target="../embeddings/Microsoft_Word___13.docx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package" Target="../embeddings/Microsoft_Word___17.docx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3.xml"/><Relationship Id="rId16" Type="http://schemas.openxmlformats.org/officeDocument/2006/relationships/package" Target="../embeddings/Microsoft_Word___18.docx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e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9.bin"/><Relationship Id="rId19" Type="http://schemas.openxmlformats.org/officeDocument/2006/relationships/package" Target="../embeddings/Microsoft_Word___19.docx"/><Relationship Id="rId4" Type="http://schemas.openxmlformats.org/officeDocument/2006/relationships/package" Target="../embeddings/Microsoft_Word___16.docx"/><Relationship Id="rId9" Type="http://schemas.openxmlformats.org/officeDocument/2006/relationships/image" Target="../media/image31.wmf"/><Relationship Id="rId1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10" Type="http://schemas.openxmlformats.org/officeDocument/2006/relationships/image" Target="../media/image38.emf"/><Relationship Id="rId4" Type="http://schemas.openxmlformats.org/officeDocument/2006/relationships/package" Target="../embeddings/Microsoft_Word___20.docx"/><Relationship Id="rId9" Type="http://schemas.openxmlformats.org/officeDocument/2006/relationships/package" Target="../embeddings/Microsoft_Word___21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39.wmf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package" Target="../embeddings/Microsoft_Word___23.docx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39.bin"/><Relationship Id="rId4" Type="http://schemas.openxmlformats.org/officeDocument/2006/relationships/package" Target="../embeddings/Microsoft_Word___22.docx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3" Type="http://schemas.openxmlformats.org/officeDocument/2006/relationships/slide" Target="slide18.xml"/><Relationship Id="rId7" Type="http://schemas.openxmlformats.org/officeDocument/2006/relationships/slide" Target="slide22.xml"/><Relationship Id="rId12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6.vml"/><Relationship Id="rId6" Type="http://schemas.openxmlformats.org/officeDocument/2006/relationships/slide" Target="slide21.xml"/><Relationship Id="rId11" Type="http://schemas.openxmlformats.org/officeDocument/2006/relationships/oleObject" Target="../embeddings/oleObject41.bin"/><Relationship Id="rId5" Type="http://schemas.openxmlformats.org/officeDocument/2006/relationships/slide" Target="slide20.xml"/><Relationship Id="rId15" Type="http://schemas.openxmlformats.org/officeDocument/2006/relationships/package" Target="../embeddings/Microsoft_Word___26.docx"/><Relationship Id="rId10" Type="http://schemas.openxmlformats.org/officeDocument/2006/relationships/image" Target="../media/image42.emf"/><Relationship Id="rId4" Type="http://schemas.openxmlformats.org/officeDocument/2006/relationships/slide" Target="slide19.xml"/><Relationship Id="rId9" Type="http://schemas.openxmlformats.org/officeDocument/2006/relationships/package" Target="../embeddings/Microsoft_Word___24.docx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image" Target="../media/image45.emf"/><Relationship Id="rId4" Type="http://schemas.openxmlformats.org/officeDocument/2006/relationships/slide" Target="slide19.xml"/><Relationship Id="rId9" Type="http://schemas.openxmlformats.org/officeDocument/2006/relationships/package" Target="../embeddings/Microsoft_Word___27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package" Target="../embeddings/Microsoft_Word___1.docx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image" Target="../media/image46.emf"/><Relationship Id="rId4" Type="http://schemas.openxmlformats.org/officeDocument/2006/relationships/slide" Target="slide19.xml"/><Relationship Id="rId9" Type="http://schemas.openxmlformats.org/officeDocument/2006/relationships/package" Target="../embeddings/Microsoft_Word___28.docx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slide" Target="slide18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slide" Target="slide21.xml"/><Relationship Id="rId11" Type="http://schemas.openxmlformats.org/officeDocument/2006/relationships/image" Target="../media/image49.png"/><Relationship Id="rId5" Type="http://schemas.openxmlformats.org/officeDocument/2006/relationships/slide" Target="slide20.xml"/><Relationship Id="rId10" Type="http://schemas.openxmlformats.org/officeDocument/2006/relationships/image" Target="../media/image48.png"/><Relationship Id="rId4" Type="http://schemas.openxmlformats.org/officeDocument/2006/relationships/slide" Target="slide19.xml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emf"/><Relationship Id="rId4" Type="http://schemas.openxmlformats.org/officeDocument/2006/relationships/package" Target="../embeddings/Microsoft_Word___29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0" Type="http://schemas.openxmlformats.org/officeDocument/2006/relationships/image" Target="../media/image8.emf"/><Relationship Id="rId4" Type="http://schemas.openxmlformats.org/officeDocument/2006/relationships/package" Target="../embeddings/Microsoft_Word___2.docx"/><Relationship Id="rId9" Type="http://schemas.openxmlformats.org/officeDocument/2006/relationships/package" Target="../embeddings/Microsoft_Word___3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Word___4.docx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__6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__5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emf"/><Relationship Id="rId4" Type="http://schemas.openxmlformats.org/officeDocument/2006/relationships/oleObject" Target="../embeddings/Microsoft_Word_97_-_2003___1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94725" y="2856052"/>
            <a:ext cx="404469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5000" b="1" dirty="0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§ 2.3</a:t>
            </a:r>
            <a:r>
              <a:rPr lang="zh-CN" altLang="en-US" sz="50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幂函数</a:t>
            </a:r>
          </a:p>
        </p:txBody>
      </p:sp>
      <p:sp>
        <p:nvSpPr>
          <p:cNvPr id="6" name="矩形 5"/>
          <p:cNvSpPr/>
          <p:nvPr/>
        </p:nvSpPr>
        <p:spPr>
          <a:xfrm>
            <a:off x="-18819" y="1661532"/>
            <a:ext cx="3305713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二章　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基本初等函数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(Ⅰ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)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3" descr="E:\步步高   英语  人教必修5全国\图\37a5d7166255a9d5e5b635573edaf2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148" y="2058691"/>
            <a:ext cx="3400605" cy="245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/>
          <p:cNvSpPr txBox="1"/>
          <p:nvPr/>
        </p:nvSpPr>
        <p:spPr>
          <a:xfrm>
            <a:off x="326293" y="117426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比较大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606" y="1053530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 </a:t>
            </a:r>
            <a:r>
              <a:rPr lang="zh-CN" altLang="en-US" sz="28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比较下列各组数的大小</a:t>
            </a:r>
            <a:endParaRPr lang="zh-CN" altLang="en-US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47207"/>
              </p:ext>
            </p:extLst>
          </p:nvPr>
        </p:nvGraphicFramePr>
        <p:xfrm>
          <a:off x="5637213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7213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67823"/>
              </p:ext>
            </p:extLst>
          </p:nvPr>
        </p:nvGraphicFramePr>
        <p:xfrm>
          <a:off x="841375" y="1701800"/>
          <a:ext cx="4327525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5" imgW="1574640" imgH="1777680" progId="Equation.DSMT4">
                  <p:embed/>
                </p:oleObj>
              </mc:Choice>
              <mc:Fallback>
                <p:oleObj name="Equation" r:id="rId5" imgW="15746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375" y="1701800"/>
                        <a:ext cx="4327525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0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6293" y="117426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幂函数的图象及应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02607"/>
              </p:ext>
            </p:extLst>
          </p:nvPr>
        </p:nvGraphicFramePr>
        <p:xfrm>
          <a:off x="457472" y="837506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文档" r:id="rId4" imgW="11212583" imgH="2278824" progId="Word.Document.12">
                  <p:embed/>
                </p:oleObj>
              </mc:Choice>
              <mc:Fallback>
                <p:oleObj name="文档" r:id="rId4" imgW="11212583" imgH="22788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472" y="837506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0545" y="1862029"/>
            <a:ext cx="11161240" cy="19794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理可求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同一坐标系里作出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所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观察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图象可得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01899"/>
              </p:ext>
            </p:extLst>
          </p:nvPr>
        </p:nvGraphicFramePr>
        <p:xfrm>
          <a:off x="619397" y="349861"/>
          <a:ext cx="110204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文档" r:id="rId4" imgW="11022415" imgH="1192227" progId="Word.Document.12">
                  <p:embed/>
                </p:oleObj>
              </mc:Choice>
              <mc:Fallback>
                <p:oleObj name="文档" r:id="rId4" imgW="11022415" imgH="1192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397" y="349861"/>
                        <a:ext cx="110204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01370"/>
              </p:ext>
            </p:extLst>
          </p:nvPr>
        </p:nvGraphicFramePr>
        <p:xfrm>
          <a:off x="550590" y="1213957"/>
          <a:ext cx="110204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文档" r:id="rId7" imgW="11022415" imgH="1194029" progId="Word.Document.12">
                  <p:embed/>
                </p:oleObj>
              </mc:Choice>
              <mc:Fallback>
                <p:oleObj name="文档" r:id="rId7" imgW="11022415" imgH="11940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1213957"/>
                        <a:ext cx="110204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5" name="Picture 15" descr="RA2-3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577" y="3481481"/>
            <a:ext cx="3746261" cy="282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06574" y="3806245"/>
            <a:ext cx="11161240" cy="19794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02532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75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7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7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25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7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261442"/>
            <a:ext cx="11161240" cy="33547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幂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取不同的正数时，在区间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0,1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它们的图象是一簇美丽的曲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图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点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,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0,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连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线段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被其中的两个幂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三等分，即有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那么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α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.2	       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.3  </a:t>
            </a:r>
            <a:r>
              <a:rPr lang="en-US" altLang="zh-CN" sz="2800" kern="100" dirty="0">
                <a:latin typeface="Times New Roman"/>
                <a:ea typeface="华文细黑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      D</a:t>
            </a:r>
            <a:r>
              <a:rPr lang="en-US" altLang="zh-CN" sz="2800" kern="100" dirty="0">
                <a:latin typeface="Times New Roman"/>
                <a:ea typeface="华文细黑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无法确定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pic>
        <p:nvPicPr>
          <p:cNvPr id="43023" name="Picture 15" descr="RA2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7957" y="2277666"/>
            <a:ext cx="2299857" cy="223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41724"/>
              </p:ext>
            </p:extLst>
          </p:nvPr>
        </p:nvGraphicFramePr>
        <p:xfrm>
          <a:off x="498773" y="3463305"/>
          <a:ext cx="7915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文档" r:id="rId5" imgW="7918492" imgH="1192227" progId="Word.Document.12">
                  <p:embed/>
                </p:oleObj>
              </mc:Choice>
              <mc:Fallback>
                <p:oleObj name="文档" r:id="rId5" imgW="7918492" imgH="1192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773" y="3463305"/>
                        <a:ext cx="79152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44634"/>
              </p:ext>
            </p:extLst>
          </p:nvPr>
        </p:nvGraphicFramePr>
        <p:xfrm>
          <a:off x="478582" y="4255393"/>
          <a:ext cx="7915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文档" r:id="rId8" imgW="7918492" imgH="1194029" progId="Word.Document.12">
                  <p:embed/>
                </p:oleObj>
              </mc:Choice>
              <mc:Fallback>
                <p:oleObj name="文档" r:id="rId8" imgW="7918492" imgH="11940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82" y="4255393"/>
                        <a:ext cx="79152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35113"/>
              </p:ext>
            </p:extLst>
          </p:nvPr>
        </p:nvGraphicFramePr>
        <p:xfrm>
          <a:off x="484187" y="5085978"/>
          <a:ext cx="7915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文档" r:id="rId11" imgW="7918492" imgH="1195471" progId="Word.Document.12">
                  <p:embed/>
                </p:oleObj>
              </mc:Choice>
              <mc:Fallback>
                <p:oleObj name="文档" r:id="rId11" imgW="7918492" imgH="11954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187" y="5085978"/>
                        <a:ext cx="79152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34566" y="5910546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α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故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78982" y="2264531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4" grpId="0"/>
      <p:bldP spid="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06574" y="4864"/>
            <a:ext cx="11457545" cy="769417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四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　幂函数性质的综合应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574" y="65293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探讨函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调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90185"/>
              </p:ext>
            </p:extLst>
          </p:nvPr>
        </p:nvGraphicFramePr>
        <p:xfrm>
          <a:off x="600075" y="2781722"/>
          <a:ext cx="113442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文档" r:id="rId4" imgW="11345905" imgH="1440262" progId="Word.Document.12">
                  <p:embed/>
                </p:oleObj>
              </mc:Choice>
              <mc:Fallback>
                <p:oleObj name="文档" r:id="rId4" imgW="11345905" imgH="14402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075" y="2781722"/>
                        <a:ext cx="1134427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88471"/>
              </p:ext>
            </p:extLst>
          </p:nvPr>
        </p:nvGraphicFramePr>
        <p:xfrm>
          <a:off x="3292193" y="672784"/>
          <a:ext cx="1419387" cy="70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93" y="672784"/>
                        <a:ext cx="1419387" cy="700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78582" y="140447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</a:t>
            </a:r>
            <a:r>
              <a:rPr lang="zh-CN" altLang="zh-CN" sz="2800" b="1" kern="100">
                <a:solidFill>
                  <a:srgbClr val="0000FF"/>
                </a:solidFill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kern="100" smtClean="0">
                <a:latin typeface="宋体"/>
                <a:ea typeface="Times New Roman"/>
                <a:cs typeface="Courier New"/>
              </a:rPr>
              <a:t>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定义域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2829"/>
              </p:ext>
            </p:extLst>
          </p:nvPr>
        </p:nvGraphicFramePr>
        <p:xfrm>
          <a:off x="1083051" y="1404470"/>
          <a:ext cx="1377644" cy="6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8" imgW="710891" imgH="355446" progId="Equation.DSMT4">
                  <p:embed/>
                </p:oleObj>
              </mc:Choice>
              <mc:Fallback>
                <p:oleObj name="Equation" r:id="rId8" imgW="710891" imgH="3554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051" y="1404470"/>
                        <a:ext cx="1377644" cy="679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8582" y="202108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任取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70910"/>
              </p:ext>
            </p:extLst>
          </p:nvPr>
        </p:nvGraphicFramePr>
        <p:xfrm>
          <a:off x="3268531" y="2834165"/>
          <a:ext cx="1414030" cy="73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9" imgW="660113" imgH="342751" progId="Equation.DSMT4">
                  <p:embed/>
                </p:oleObj>
              </mc:Choice>
              <mc:Fallback>
                <p:oleObj name="Equation" r:id="rId9" imgW="660113" imgH="3427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531" y="2834165"/>
                        <a:ext cx="1414030" cy="737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26413"/>
              </p:ext>
            </p:extLst>
          </p:nvPr>
        </p:nvGraphicFramePr>
        <p:xfrm>
          <a:off x="622598" y="3605264"/>
          <a:ext cx="113442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文档" r:id="rId12" imgW="11345905" imgH="1442065" progId="Word.Document.12">
                  <p:embed/>
                </p:oleObj>
              </mc:Choice>
              <mc:Fallback>
                <p:oleObj name="文档" r:id="rId12" imgW="11345905" imgH="14420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598" y="3605264"/>
                        <a:ext cx="1134427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50590" y="457282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因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11262"/>
              </p:ext>
            </p:extLst>
          </p:nvPr>
        </p:nvGraphicFramePr>
        <p:xfrm>
          <a:off x="622598" y="5477472"/>
          <a:ext cx="11372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文档" r:id="rId15" imgW="11374692" imgH="917153" progId="Word.Document.12">
                  <p:embed/>
                </p:oleObj>
              </mc:Choice>
              <mc:Fallback>
                <p:oleObj name="文档" r:id="rId15" imgW="11374692" imgH="9171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598" y="5477472"/>
                        <a:ext cx="113728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50590" y="59095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内是减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51508"/>
              </p:ext>
            </p:extLst>
          </p:nvPr>
        </p:nvGraphicFramePr>
        <p:xfrm>
          <a:off x="1414686" y="5950074"/>
          <a:ext cx="1405334" cy="69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17" imgW="710891" imgH="355446" progId="Equation.DSMT4">
                  <p:embed/>
                </p:oleObj>
              </mc:Choice>
              <mc:Fallback>
                <p:oleObj name="Equation" r:id="rId17" imgW="710891" imgH="3554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6" y="5950074"/>
                        <a:ext cx="1405334" cy="693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5" grpId="0"/>
      <p:bldP spid="15" grpId="1"/>
      <p:bldP spid="18" grpId="0"/>
      <p:bldP spid="18" grpId="1"/>
      <p:bldP spid="20" grpId="0"/>
      <p:bldP spid="2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32047" y="47746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取值范围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05173"/>
              </p:ext>
            </p:extLst>
          </p:nvPr>
        </p:nvGraphicFramePr>
        <p:xfrm>
          <a:off x="626961" y="2061642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文档" r:id="rId4" imgW="11183980" imgH="2289277" progId="Word.Document.12">
                  <p:embed/>
                </p:oleObj>
              </mc:Choice>
              <mc:Fallback>
                <p:oleObj name="文档" r:id="rId4" imgW="11183980" imgH="22892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961" y="2061642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60739"/>
              </p:ext>
            </p:extLst>
          </p:nvPr>
        </p:nvGraphicFramePr>
        <p:xfrm>
          <a:off x="1284267" y="436257"/>
          <a:ext cx="2757098" cy="6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6" imgW="1333500" imgH="330200" progId="Equation.DSMT4">
                  <p:embed/>
                </p:oleObj>
              </mc:Choice>
              <mc:Fallback>
                <p:oleObj name="Equation" r:id="rId6" imgW="13335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67" y="436257"/>
                        <a:ext cx="2757098" cy="689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82945" y="1297335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内是减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-46535" y="216024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49515"/>
              </p:ext>
            </p:extLst>
          </p:nvPr>
        </p:nvGraphicFramePr>
        <p:xfrm>
          <a:off x="2864370" y="1281429"/>
          <a:ext cx="147702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8" imgW="710891" imgH="355446" progId="Equation.DSMT4">
                  <p:embed/>
                </p:oleObj>
              </mc:Choice>
              <mc:Fallback>
                <p:oleObj name="Equation" r:id="rId8" imgW="710891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370" y="1281429"/>
                        <a:ext cx="147702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-46535" y="216024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09561"/>
              </p:ext>
            </p:extLst>
          </p:nvPr>
        </p:nvGraphicFramePr>
        <p:xfrm>
          <a:off x="1512167" y="2486258"/>
          <a:ext cx="2995819" cy="7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10" imgW="1282700" imgH="330200" progId="Equation.DSMT4">
                  <p:embed/>
                </p:oleObj>
              </mc:Choice>
              <mc:Fallback>
                <p:oleObj name="Equation" r:id="rId10" imgW="12827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67" y="2486258"/>
                        <a:ext cx="2995819" cy="77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0083"/>
              </p:ext>
            </p:extLst>
          </p:nvPr>
        </p:nvGraphicFramePr>
        <p:xfrm>
          <a:off x="648071" y="3789834"/>
          <a:ext cx="11115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文档" r:id="rId13" imgW="11117411" imgH="1373566" progId="Word.Document.12">
                  <p:embed/>
                </p:oleObj>
              </mc:Choice>
              <mc:Fallback>
                <p:oleObj name="文档" r:id="rId13" imgW="11117411" imgH="13735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071" y="3789834"/>
                        <a:ext cx="111156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54554"/>
              </p:ext>
            </p:extLst>
          </p:nvPr>
        </p:nvGraphicFramePr>
        <p:xfrm>
          <a:off x="576063" y="4866506"/>
          <a:ext cx="11115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文档" r:id="rId16" imgW="11117411" imgH="1375009" progId="Word.Document.12">
                  <p:embed/>
                </p:oleObj>
              </mc:Choice>
              <mc:Fallback>
                <p:oleObj name="文档" r:id="rId16" imgW="11117411" imgH="13750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063" y="4866506"/>
                        <a:ext cx="111156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47083"/>
              </p:ext>
            </p:extLst>
          </p:nvPr>
        </p:nvGraphicFramePr>
        <p:xfrm>
          <a:off x="6840759" y="131887"/>
          <a:ext cx="2009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文档" r:id="rId19" imgW="2015786" imgH="1208241" progId="Word.Document.12">
                  <p:embed/>
                </p:oleObj>
              </mc:Choice>
              <mc:Fallback>
                <p:oleObj name="文档" r:id="rId19" imgW="2015786" imgH="12082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40759" y="131887"/>
                        <a:ext cx="200977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6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245582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幂函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确定该函数的定义域，并指明该函数在其定义域上的单调性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5428"/>
              </p:ext>
            </p:extLst>
          </p:nvPr>
        </p:nvGraphicFramePr>
        <p:xfrm>
          <a:off x="600076" y="4688004"/>
          <a:ext cx="109632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文档" r:id="rId4" imgW="10965201" imgH="1402047" progId="Word.Document.12">
                  <p:embed/>
                </p:oleObj>
              </mc:Choice>
              <mc:Fallback>
                <p:oleObj name="文档" r:id="rId4" imgW="10965201" imgH="14020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076" y="4688004"/>
                        <a:ext cx="10963275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79757"/>
              </p:ext>
            </p:extLst>
          </p:nvPr>
        </p:nvGraphicFramePr>
        <p:xfrm>
          <a:off x="4296007" y="117426"/>
          <a:ext cx="3167136" cy="82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6" imgW="1422400" imgH="368300" progId="Equation.DSMT4">
                  <p:embed/>
                </p:oleObj>
              </mc:Choice>
              <mc:Fallback>
                <p:oleObj name="Equation" r:id="rId6" imgW="14224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007" y="117426"/>
                        <a:ext cx="3167136" cy="823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01093" y="3354073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*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偶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1402" y="5662042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定义域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上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增函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75794"/>
              </p:ext>
            </p:extLst>
          </p:nvPr>
        </p:nvGraphicFramePr>
        <p:xfrm>
          <a:off x="504031" y="1896840"/>
          <a:ext cx="111823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文档" r:id="rId9" imgW="11183980" imgH="1783473" progId="Word.Document.12">
                  <p:embed/>
                </p:oleObj>
              </mc:Choice>
              <mc:Fallback>
                <p:oleObj name="文档" r:id="rId9" imgW="11183980" imgH="17834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031" y="1896840"/>
                        <a:ext cx="1118235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2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25624" y="173305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51210"/>
              </p:ext>
            </p:extLst>
          </p:nvPr>
        </p:nvGraphicFramePr>
        <p:xfrm>
          <a:off x="457472" y="189434"/>
          <a:ext cx="111823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文档" r:id="rId4" imgW="11183980" imgH="1783473" progId="Word.Document.12">
                  <p:embed/>
                </p:oleObj>
              </mc:Choice>
              <mc:Fallback>
                <p:oleObj name="文档" r:id="rId4" imgW="11183980" imgH="17834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472" y="189434"/>
                        <a:ext cx="1118235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55316"/>
              </p:ext>
            </p:extLst>
          </p:nvPr>
        </p:nvGraphicFramePr>
        <p:xfrm>
          <a:off x="1270670" y="1566863"/>
          <a:ext cx="26781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6" imgW="1104840" imgH="330120" progId="Equation.DSMT4">
                  <p:embed/>
                </p:oleObj>
              </mc:Choice>
              <mc:Fallback>
                <p:oleObj name="Equation" r:id="rId6" imgW="110484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0" y="1566863"/>
                        <a:ext cx="26781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8582" y="2436878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解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舍去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07535"/>
              </p:ext>
            </p:extLst>
          </p:nvPr>
        </p:nvGraphicFramePr>
        <p:xfrm>
          <a:off x="531964" y="3698801"/>
          <a:ext cx="1962842" cy="85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8" imgW="812447" imgH="355446" progId="Equation.DSMT4">
                  <p:embed/>
                </p:oleObj>
              </mc:Choice>
              <mc:Fallback>
                <p:oleObj name="Equation" r:id="rId8" imgW="812447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64" y="3698801"/>
                        <a:ext cx="1962842" cy="854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06574" y="4381094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定义域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为增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f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等价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92446"/>
              </p:ext>
            </p:extLst>
          </p:nvPr>
        </p:nvGraphicFramePr>
        <p:xfrm>
          <a:off x="619125" y="5791944"/>
          <a:ext cx="8839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文档" r:id="rId11" imgW="8842184" imgH="1239815" progId="Word.Document.12">
                  <p:embed/>
                </p:oleObj>
              </mc:Choice>
              <mc:Fallback>
                <p:oleObj name="文档" r:id="rId11" imgW="8842184" imgH="12398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125" y="5791944"/>
                        <a:ext cx="88392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25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0" grpId="0" build="allAtOnce"/>
      <p:bldP spid="12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93106"/>
              </p:ext>
            </p:extLst>
          </p:nvPr>
        </p:nvGraphicFramePr>
        <p:xfrm>
          <a:off x="457472" y="837506"/>
          <a:ext cx="111823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文档" r:id="rId9" imgW="11183980" imgH="2339389" progId="Word.Document.12">
                  <p:embed/>
                </p:oleObj>
              </mc:Choice>
              <mc:Fallback>
                <p:oleObj name="文档" r:id="rId9" imgW="11183980" imgH="23393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472" y="837506"/>
                        <a:ext cx="11182350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30712"/>
              </p:ext>
            </p:extLst>
          </p:nvPr>
        </p:nvGraphicFramePr>
        <p:xfrm>
          <a:off x="453169" y="2734841"/>
          <a:ext cx="11068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文档" r:id="rId12" imgW="11069913" imgH="1346528" progId="Word.Document.12">
                  <p:embed/>
                </p:oleObj>
              </mc:Choice>
              <mc:Fallback>
                <p:oleObj name="文档" r:id="rId12" imgW="11069913" imgH="13465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169" y="2734841"/>
                        <a:ext cx="110680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01219"/>
              </p:ext>
            </p:extLst>
          </p:nvPr>
        </p:nvGraphicFramePr>
        <p:xfrm>
          <a:off x="478582" y="3886969"/>
          <a:ext cx="11068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文档" r:id="rId15" imgW="11069913" imgH="1347970" progId="Word.Document.12">
                  <p:embed/>
                </p:oleObj>
              </mc:Choice>
              <mc:Fallback>
                <p:oleObj name="文档" r:id="rId15" imgW="11069913" imgH="1347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582" y="3886969"/>
                        <a:ext cx="110680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479582" y="909514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40065"/>
              </p:ext>
            </p:extLst>
          </p:nvPr>
        </p:nvGraphicFramePr>
        <p:xfrm>
          <a:off x="514006" y="765498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文档" r:id="rId9" imgW="11183980" imgH="2282788" progId="Word.Document.12">
                  <p:embed/>
                </p:oleObj>
              </mc:Choice>
              <mc:Fallback>
                <p:oleObj name="文档" r:id="rId9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006" y="765498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395270" y="837506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4566" y="1006302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幂函数的概念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4566" y="274116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底数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指数为常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27026"/>
              </p:ext>
            </p:extLst>
          </p:nvPr>
        </p:nvGraphicFramePr>
        <p:xfrm>
          <a:off x="446534" y="1847503"/>
          <a:ext cx="11029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文档" r:id="rId5" imgW="11031770" imgH="1440262" progId="Word.Document.12">
                  <p:embed/>
                </p:oleObj>
              </mc:Choice>
              <mc:Fallback>
                <p:oleObj name="文档" r:id="rId5" imgW="11031770" imgH="14402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534" y="1847503"/>
                        <a:ext cx="11029950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78582" y="3610650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般地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叫做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幂函数，其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自变量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常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90750" y="3698662"/>
            <a:ext cx="1704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α</a:t>
            </a:r>
            <a:endParaRPr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3" grpId="0"/>
      <p:bldP spid="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4566" y="1627362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1,3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,1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,3  	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	D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,1,3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39000"/>
              </p:ext>
            </p:extLst>
          </p:nvPr>
        </p:nvGraphicFramePr>
        <p:xfrm>
          <a:off x="334566" y="837506"/>
          <a:ext cx="115728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文档" r:id="rId9" imgW="11574399" imgH="1363833" progId="Word.Document.12">
                  <p:embed/>
                </p:oleObj>
              </mc:Choice>
              <mc:Fallback>
                <p:oleObj name="文档" r:id="rId9" imgW="11574399" imgH="13638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566" y="837506"/>
                        <a:ext cx="115728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207774" y="896379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724859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下列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象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453119" y="6663993"/>
            <a:ext cx="741814" cy="194899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53040"/>
              </p:ext>
            </p:extLst>
          </p:nvPr>
        </p:nvGraphicFramePr>
        <p:xfrm>
          <a:off x="1904047" y="580843"/>
          <a:ext cx="999268" cy="8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8" imgW="406224" imgH="330057" progId="Equation.DSMT4">
                  <p:embed/>
                </p:oleObj>
              </mc:Choice>
              <mc:Fallback>
                <p:oleObj name="Equation" r:id="rId8" imgW="406224" imgH="3300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047" y="580843"/>
                        <a:ext cx="999268" cy="832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96" name="Picture 28" descr="RA2-3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08" y="1845618"/>
            <a:ext cx="5013126" cy="196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7" name="Picture 29" descr="RA2-3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080" y="1973278"/>
            <a:ext cx="4814686" cy="188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8" descr="RA2-3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58" y="1701602"/>
            <a:ext cx="5762458" cy="22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9" descr="RA2-3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476" y="1765855"/>
            <a:ext cx="5534359" cy="217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023620" y="824371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en-US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662668"/>
            <a:ext cx="11161240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下结论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是一条直线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幂函数的图象都经过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0,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,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点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幂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关于原点对称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定义域内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增大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幂函数的图象不可能在第四象限，但可能在第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象限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62958" y="684716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909514"/>
            <a:ext cx="11161240" cy="521191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幂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其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常数，其本质特征是以幂的底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自变量，指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为常数，这是判断一个函数是不是幂函数的重要依据和唯一标准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幂函数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与性质由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不同而比较复杂，一般从两个方面考查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图象过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,0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,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第一象限的图象上升；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图象不过原点，在第一象限的图象下降，反之也成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曲线在第一象限的凹凸性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曲线下凸；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曲线上凸；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曲线下凸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06905"/>
              </p:ext>
            </p:extLst>
          </p:nvPr>
        </p:nvGraphicFramePr>
        <p:xfrm>
          <a:off x="478582" y="721271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文档" r:id="rId4" imgW="11183980" imgH="2282788" progId="Word.Document.12">
                  <p:embed/>
                </p:oleObj>
              </mc:Choice>
              <mc:Fallback>
                <p:oleObj name="文档" r:id="rId4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721271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4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6574" y="286222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幂函数的图象与性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574" y="1087751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图在同一坐标系内作出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       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5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图象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86239"/>
              </p:ext>
            </p:extLst>
          </p:nvPr>
        </p:nvGraphicFramePr>
        <p:xfrm>
          <a:off x="7791372" y="1107963"/>
          <a:ext cx="1299778" cy="70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647419" imgH="355446" progId="Equation.DSMT4">
                  <p:embed/>
                </p:oleObj>
              </mc:Choice>
              <mc:Fallback>
                <p:oleObj name="Equation" r:id="rId3" imgW="647419" imgH="3554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372" y="1107963"/>
                        <a:ext cx="1299778" cy="70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93" name="Picture 33" descr="RA2-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672" y="2493690"/>
            <a:ext cx="4616548" cy="3863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4566" y="18943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填写下表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870137"/>
              </p:ext>
            </p:extLst>
          </p:nvPr>
        </p:nvGraphicFramePr>
        <p:xfrm>
          <a:off x="478585" y="1003238"/>
          <a:ext cx="11307882" cy="5234868"/>
        </p:xfrm>
        <a:graphic>
          <a:graphicData uri="http://schemas.openxmlformats.org/drawingml/2006/table">
            <a:tbl>
              <a:tblPr/>
              <a:tblGrid>
                <a:gridCol w="1961853"/>
                <a:gridCol w="1961853"/>
                <a:gridCol w="1961853"/>
                <a:gridCol w="1961853"/>
                <a:gridCol w="1729649"/>
                <a:gridCol w="1730821"/>
              </a:tblGrid>
              <a:tr h="754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i="1" kern="10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 </a:t>
                      </a:r>
                      <a:endParaRPr lang="zh-CN" sz="2800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y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x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12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定义域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b="1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b="1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b="1" u="sng" kern="100" dirty="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12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值域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b="1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b="1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sz="2800" u="sng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1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奇偶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u="sng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850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单调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在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[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＋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∞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在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∞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]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620520" algn="l"/>
                        </a:tabLst>
                      </a:pPr>
                      <a:r>
                        <a:rPr lang="en-US" alt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在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＋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∞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en-US" altLang="zh-CN" sz="2800" u="sng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在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∞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，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) 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上</a:t>
                      </a:r>
                      <a:r>
                        <a:rPr lang="en-US" alt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</a:t>
                      </a:r>
                      <a:r>
                        <a:rPr lang="en-US" altLang="zh-CN" sz="2800" u="none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	</a:t>
                      </a:r>
                      <a:endParaRPr lang="zh-CN" sz="2800" u="none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2050" marR="220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21670"/>
              </p:ext>
            </p:extLst>
          </p:nvPr>
        </p:nvGraphicFramePr>
        <p:xfrm>
          <a:off x="8669949" y="1027631"/>
          <a:ext cx="953649" cy="71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444307" imgH="330057" progId="Equation.DSMT4">
                  <p:embed/>
                </p:oleObj>
              </mc:Choice>
              <mc:Fallback>
                <p:oleObj name="Equation" r:id="rId3" imgW="444307" imgH="3300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949" y="1027631"/>
                        <a:ext cx="953649" cy="710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142878" y="1706752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R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59102" y="1764836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R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103318" y="1764836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R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301767" y="1701602"/>
            <a:ext cx="168187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199662" y="1701602"/>
            <a:ext cx="145905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}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557351" y="2340900"/>
            <a:ext cx="168187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142878" y="2340900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R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103318" y="2349674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R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327454" y="2340900"/>
            <a:ext cx="168187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161909" y="2268892"/>
            <a:ext cx="145905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{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|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 dirty="0">
                <a:solidFill>
                  <a:srgbClr val="C00000"/>
                </a:solidFill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}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03195" y="2906688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奇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047411" y="2906688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偶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103318" y="2916213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奇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8399462" y="2961166"/>
            <a:ext cx="1620957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非奇非偶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0619566" y="2925738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奇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015086" y="436589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增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015086" y="566204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959302" y="4562872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增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8938070" y="4500389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tabLst>
                <a:tab pos="1620520" algn="l"/>
              </a:tabLst>
            </a:pPr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增</a:t>
            </a:r>
            <a:endParaRPr lang="zh-CN" altLang="en-US" sz="2800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0880059" y="436589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0891435" y="564287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减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0" grpId="0"/>
      <p:bldP spid="32" grpId="0"/>
      <p:bldP spid="34" grpId="0"/>
      <p:bldP spid="36" grpId="0"/>
      <p:bldP spid="38" grpId="0"/>
      <p:bldP spid="40" grpId="0"/>
      <p:bldP spid="42" grpId="0"/>
      <p:bldP spid="44" grpId="0"/>
      <p:bldP spid="46" grpId="0"/>
      <p:bldP spid="48" grpId="0"/>
      <p:bldP spid="50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06574" y="261442"/>
            <a:ext cx="11161240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根据上表，可以归纳一般幂函数特征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所有的幂函数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都有定义，并且图象都过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点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	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幂函数的图象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通过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并且在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[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函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特别地，当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幂函数的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图象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幂函数的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图象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i="1" u="sng" kern="10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时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幂函数的图象在区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＋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上是减函数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幂指数互为倒数的幂函数在第一象限内的图象关于直线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对称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第一象限，作直线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它同各幂函数图象相交，按交点从下到上的顺序，幂指数按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从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到</a:t>
            </a:r>
            <a:r>
              <a:rPr lang="zh-CN" altLang="en-US" sz="2800" u="sng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en-US" sz="2800" u="sng" kern="100" smtClean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顺序排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13737" y="1034366"/>
            <a:ext cx="873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(1,1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15086" y="16824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原点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159979" y="168243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增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68459" y="225850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下凸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82638" y="29257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上凸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54646" y="3573810"/>
            <a:ext cx="7553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&lt;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759379" y="54988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小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79182" y="54988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大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915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1" grpId="0"/>
      <p:bldP spid="13" grpId="0"/>
      <p:bldP spid="15" grpId="0"/>
      <p:bldP spid="18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566" y="792527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幂函数的概念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4566" y="151703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　　　　　　　　　　　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幂函数，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31267"/>
              </p:ext>
            </p:extLst>
          </p:nvPr>
        </p:nvGraphicFramePr>
        <p:xfrm>
          <a:off x="478582" y="2277666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文档" r:id="rId4" imgW="11183980" imgH="2282788" progId="Word.Document.12">
                  <p:embed/>
                </p:oleObj>
              </mc:Choice>
              <mc:Fallback>
                <p:oleObj name="文档" r:id="rId4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2277666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4064"/>
              </p:ext>
            </p:extLst>
          </p:nvPr>
        </p:nvGraphicFramePr>
        <p:xfrm>
          <a:off x="2142473" y="1627800"/>
          <a:ext cx="4087808" cy="57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6" imgW="1815840" imgH="253800" progId="Equation.DSMT4">
                  <p:embed/>
                </p:oleObj>
              </mc:Choice>
              <mc:Fallback>
                <p:oleObj name="Equation" r:id="rId6" imgW="1815840" imgH="253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473" y="1627800"/>
                        <a:ext cx="4087808" cy="577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6287"/>
              </p:ext>
            </p:extLst>
          </p:nvPr>
        </p:nvGraphicFramePr>
        <p:xfrm>
          <a:off x="447661" y="4033639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文档" r:id="rId9" imgW="11183980" imgH="2286033" progId="Word.Document.12">
                  <p:embed/>
                </p:oleObj>
              </mc:Choice>
              <mc:Fallback>
                <p:oleObj name="文档" r:id="rId9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61" y="4033639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404754" y="-26590"/>
            <a:ext cx="2831170" cy="880109"/>
            <a:chOff x="11613" y="920823"/>
            <a:chExt cx="1652255" cy="733424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6085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反思与感悟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91637"/>
              </p:ext>
            </p:extLst>
          </p:nvPr>
        </p:nvGraphicFramePr>
        <p:xfrm>
          <a:off x="481013" y="1419225"/>
          <a:ext cx="11183937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文档" r:id="rId5" imgW="11269943" imgH="2573515" progId="Word.Document.12">
                  <p:embed/>
                </p:oleObj>
              </mc:Choice>
              <mc:Fallback>
                <p:oleObj name="文档" r:id="rId5" imgW="11269943" imgH="25735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013" y="1419225"/>
                        <a:ext cx="11183937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45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90500" y="137301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0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1  	C.2  	D.3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32851"/>
              </p:ext>
            </p:extLst>
          </p:nvPr>
        </p:nvGraphicFramePr>
        <p:xfrm>
          <a:off x="187325" y="550863"/>
          <a:ext cx="1175861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文档" r:id="rId4" imgW="11823700" imgH="1745864" progId="Word.Document.12">
                  <p:embed/>
                </p:oleObj>
              </mc:Choice>
              <mc:Fallback>
                <p:oleObj name="文档" r:id="rId4" imgW="11823700" imgH="17458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25" y="550863"/>
                        <a:ext cx="11758613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14615"/>
              </p:ext>
            </p:extLst>
          </p:nvPr>
        </p:nvGraphicFramePr>
        <p:xfrm>
          <a:off x="190500" y="2205658"/>
          <a:ext cx="11144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文档" r:id="rId7" imgW="11146197" imgH="1373566" progId="Word.Document.12">
                  <p:embed/>
                </p:oleObj>
              </mc:Choice>
              <mc:Fallback>
                <p:oleObj name="文档" r:id="rId7" imgW="11146197" imgH="13735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" y="2205658"/>
                        <a:ext cx="11144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0500" y="2963442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于出现系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因此不是幂函数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两项和的形式，不是幂函数；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可以看出，常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比幂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图象多了一个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0,1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,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常函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是幂函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203571" y="612708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3" grpId="0"/>
      <p:bldP spid="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02775"/>
              </p:ext>
            </p:extLst>
          </p:nvPr>
        </p:nvGraphicFramePr>
        <p:xfrm>
          <a:off x="550590" y="405458"/>
          <a:ext cx="9085263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Document" r:id="rId4" imgW="9346405" imgH="4893667" progId="Word.Document.8">
                  <p:embed/>
                </p:oleObj>
              </mc:Choice>
              <mc:Fallback>
                <p:oleObj name="Document" r:id="rId4" imgW="9346405" imgH="48936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405458"/>
                        <a:ext cx="9085263" cy="478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89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0</TotalTime>
  <Words>707</Words>
  <Application>Microsoft Office PowerPoint</Application>
  <PresentationFormat>自定义</PresentationFormat>
  <Paragraphs>159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IPAPANNEW</vt:lpstr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ourier New</vt:lpstr>
      <vt:lpstr>Times New Roman</vt:lpstr>
      <vt:lpstr>6_Office 主题</vt:lpstr>
      <vt:lpstr>文档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1</cp:revision>
  <dcterms:created xsi:type="dcterms:W3CDTF">2014-11-27T01:03:08Z</dcterms:created>
  <dcterms:modified xsi:type="dcterms:W3CDTF">2016-10-24T07:37:04Z</dcterms:modified>
</cp:coreProperties>
</file>